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8"/>
  </p:notesMasterIdLst>
  <p:handoutMasterIdLst>
    <p:handoutMasterId r:id="rId49"/>
  </p:handoutMasterIdLst>
  <p:sldIdLst>
    <p:sldId id="751" r:id="rId2"/>
    <p:sldId id="769" r:id="rId3"/>
    <p:sldId id="870" r:id="rId4"/>
    <p:sldId id="871" r:id="rId5"/>
    <p:sldId id="874" r:id="rId6"/>
    <p:sldId id="872" r:id="rId7"/>
    <p:sldId id="875" r:id="rId8"/>
    <p:sldId id="876" r:id="rId9"/>
    <p:sldId id="927" r:id="rId10"/>
    <p:sldId id="885" r:id="rId11"/>
    <p:sldId id="907" r:id="rId12"/>
    <p:sldId id="908" r:id="rId13"/>
    <p:sldId id="909" r:id="rId14"/>
    <p:sldId id="933" r:id="rId15"/>
    <p:sldId id="934" r:id="rId16"/>
    <p:sldId id="937" r:id="rId17"/>
    <p:sldId id="890" r:id="rId18"/>
    <p:sldId id="926" r:id="rId19"/>
    <p:sldId id="891" r:id="rId20"/>
    <p:sldId id="892" r:id="rId21"/>
    <p:sldId id="911" r:id="rId22"/>
    <p:sldId id="912" r:id="rId23"/>
    <p:sldId id="913" r:id="rId24"/>
    <p:sldId id="925" r:id="rId25"/>
    <p:sldId id="915" r:id="rId26"/>
    <p:sldId id="896" r:id="rId27"/>
    <p:sldId id="898" r:id="rId28"/>
    <p:sldId id="935" r:id="rId29"/>
    <p:sldId id="936" r:id="rId30"/>
    <p:sldId id="917" r:id="rId31"/>
    <p:sldId id="918" r:id="rId32"/>
    <p:sldId id="919" r:id="rId33"/>
    <p:sldId id="920" r:id="rId34"/>
    <p:sldId id="921" r:id="rId35"/>
    <p:sldId id="922" r:id="rId36"/>
    <p:sldId id="923" r:id="rId37"/>
    <p:sldId id="924" r:id="rId38"/>
    <p:sldId id="928" r:id="rId39"/>
    <p:sldId id="929" r:id="rId40"/>
    <p:sldId id="901" r:id="rId41"/>
    <p:sldId id="902" r:id="rId42"/>
    <p:sldId id="903" r:id="rId43"/>
    <p:sldId id="904" r:id="rId44"/>
    <p:sldId id="905" r:id="rId45"/>
    <p:sldId id="906" r:id="rId46"/>
    <p:sldId id="932" r:id="rId4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CC0000"/>
    <a:srgbClr val="42B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45" autoAdjust="0"/>
    <p:restoredTop sz="94665" autoAdjust="0"/>
  </p:normalViewPr>
  <p:slideViewPr>
    <p:cSldViewPr snapToGrid="0">
      <p:cViewPr varScale="1">
        <p:scale>
          <a:sx n="151" d="100"/>
          <a:sy n="151" d="100"/>
        </p:scale>
        <p:origin x="-5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740B4BEB-8BE9-DF4E-8AC0-3A358972EE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431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4416B6B0-DBDB-9644-B9E8-AC16059300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24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822290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1879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99696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2866753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69405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674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97242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0367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1249068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9302153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tanford.edu/~dritchie/path/index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	Advanced </a:t>
            </a:r>
            <a:r>
              <a:rPr lang="en-US" sz="3200" dirty="0"/>
              <a:t>Computer Graphics                    </a:t>
            </a: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9075" y="2295525"/>
            <a:ext cx="8686800" cy="1752600"/>
          </a:xfrm>
        </p:spPr>
        <p:txBody>
          <a:bodyPr/>
          <a:lstStyle/>
          <a:p>
            <a:r>
              <a:rPr lang="en-US" dirty="0"/>
              <a:t>CS 283, Lecture </a:t>
            </a:r>
            <a:r>
              <a:rPr lang="en-US" dirty="0" smtClean="0"/>
              <a:t>11:  </a:t>
            </a:r>
            <a:r>
              <a:rPr lang="en-US" dirty="0"/>
              <a:t>Monte Carlo Path Tracing 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708150" y="3987800"/>
            <a:ext cx="583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/>
              <a:t>http://</a:t>
            </a:r>
            <a:r>
              <a:rPr lang="en-US" sz="2400" dirty="0" err="1"/>
              <a:t>inst.eecs.berkeley.edu</a:t>
            </a:r>
            <a:r>
              <a:rPr lang="en-US" sz="2400" dirty="0"/>
              <a:t>/~cs283</a:t>
            </a:r>
            <a:r>
              <a:rPr lang="en-US" sz="2400" dirty="0" smtClean="0"/>
              <a:t>/sp13</a:t>
            </a:r>
            <a:endParaRPr lang="en-US" sz="2400" dirty="0"/>
          </a:p>
        </p:txBody>
      </p:sp>
      <p:sp>
        <p:nvSpPr>
          <p:cNvPr id="1045523" name="Text Box 19"/>
          <p:cNvSpPr txBox="1">
            <a:spLocks noChangeArrowheads="1"/>
          </p:cNvSpPr>
          <p:nvPr/>
        </p:nvSpPr>
        <p:spPr bwMode="auto">
          <a:xfrm>
            <a:off x="881063" y="6413500"/>
            <a:ext cx="819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cknowledgements and some slides:  Szymon Rusinkiewicz and Pat Hanrahan</a:t>
            </a:r>
          </a:p>
        </p:txBody>
      </p:sp>
      <p:pic>
        <p:nvPicPr>
          <p:cNvPr id="1045524" name="Picture 20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4727575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5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4735513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6" name="Picture 22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663" y="4700588"/>
            <a:ext cx="2514600" cy="1474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</a:t>
            </a:r>
            <a:r>
              <a:rPr lang="en-US" dirty="0" smtClean="0"/>
              <a:t>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hlinkClick r:id="rId2"/>
              </a:rPr>
              <a:t>Daniel Ritchie and Lita Ch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upcoming movie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9198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94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niform directional sampling: how to generate random ray on a hemisphere?</a:t>
            </a:r>
          </a:p>
          <a:p>
            <a:r>
              <a:rPr lang="en-US"/>
              <a:t>Option #1: rejection sampling</a:t>
            </a:r>
          </a:p>
          <a:p>
            <a:pPr lvl="1"/>
            <a:r>
              <a:rPr lang="en-US"/>
              <a:t>Generate random numbers (x,y,z), with x,y,z in –1..1</a:t>
            </a:r>
          </a:p>
          <a:p>
            <a:pPr lvl="1"/>
            <a:r>
              <a:rPr lang="en-US"/>
              <a:t>If x</a:t>
            </a:r>
            <a:r>
              <a:rPr lang="en-US" baseline="30000"/>
              <a:t>2</a:t>
            </a:r>
            <a:r>
              <a:rPr lang="en-US"/>
              <a:t>+y</a:t>
            </a:r>
            <a:r>
              <a:rPr lang="en-US" baseline="30000"/>
              <a:t>2</a:t>
            </a:r>
            <a:r>
              <a:rPr lang="en-US"/>
              <a:t>+z</a:t>
            </a:r>
            <a:r>
              <a:rPr lang="en-US" baseline="30000"/>
              <a:t>2</a:t>
            </a:r>
            <a:r>
              <a:rPr lang="en-US"/>
              <a:t> &gt; 1, reject</a:t>
            </a:r>
          </a:p>
          <a:p>
            <a:pPr lvl="1"/>
            <a:r>
              <a:rPr lang="en-US"/>
              <a:t>Normalize (x,y,z)</a:t>
            </a:r>
          </a:p>
          <a:p>
            <a:pPr lvl="1"/>
            <a:r>
              <a:rPr lang="en-US"/>
              <a:t>If pointing into surface (ray dot n &lt; 0), fli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752600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 smtClean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 smtClean="0"/>
              <a:t>n</a:t>
            </a:r>
            <a:r>
              <a:rPr lang="en-US" i="1" dirty="0" smtClean="0">
                <a:latin typeface="Symbol" charset="0"/>
              </a:rPr>
              <a:t>α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+2)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i="1" baseline="-25000" dirty="0" smtClean="0">
                <a:latin typeface="Symbol" charset="0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Monte Carlo methods robust and simple (at least until nitty gritty details) for global illumination</a:t>
            </a:r>
          </a:p>
          <a:p>
            <a:r>
              <a:rPr lang="en-US"/>
              <a:t>Must handle many variance reduction methods in practice </a:t>
            </a:r>
          </a:p>
          <a:p>
            <a:r>
              <a:rPr lang="en-US"/>
              <a:t>Importance sampling, Bidirectional path tracing, Russian roulette etc.</a:t>
            </a:r>
          </a:p>
          <a:p>
            <a:r>
              <a:rPr lang="en-US"/>
              <a:t>Rich field with many papers, systems researched over last 10 yea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14728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11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08</TotalTime>
  <Words>1895</Words>
  <Application>Microsoft Macintosh PowerPoint</Application>
  <PresentationFormat>Letter Paper (8.5x11 in)</PresentationFormat>
  <Paragraphs>304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Wingdings</vt:lpstr>
      <vt:lpstr>Symbol</vt:lpstr>
      <vt:lpstr>MT Extra</vt:lpstr>
      <vt:lpstr>System</vt:lpstr>
      <vt:lpstr>Default Design</vt:lpstr>
      <vt:lpstr>MathType 6.0 Equation</vt:lpstr>
      <vt:lpstr> Advanced Computer Graphics                    (Spring 2013)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a few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PowerPoint Presentation</vt:lpstr>
      <vt:lpstr>Sampling Upper Hemisphere</vt:lpstr>
      <vt:lpstr>Sampling Upper Hemisphere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901</cp:revision>
  <cp:lastPrinted>1999-08-03T15:46:38Z</cp:lastPrinted>
  <dcterms:created xsi:type="dcterms:W3CDTF">1999-02-11T00:43:51Z</dcterms:created>
  <dcterms:modified xsi:type="dcterms:W3CDTF">2013-02-15T22:55:32Z</dcterms:modified>
</cp:coreProperties>
</file>